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278" r:id="rId2"/>
    <p:sldId id="279" r:id="rId3"/>
    <p:sldId id="268" r:id="rId4"/>
    <p:sldId id="281" r:id="rId5"/>
    <p:sldId id="282" r:id="rId6"/>
    <p:sldId id="284" r:id="rId7"/>
    <p:sldId id="283" r:id="rId8"/>
    <p:sldId id="280" r:id="rId9"/>
    <p:sldId id="285" r:id="rId10"/>
    <p:sldId id="287" r:id="rId11"/>
    <p:sldId id="286" r:id="rId12"/>
    <p:sldId id="323" r:id="rId13"/>
    <p:sldId id="324" r:id="rId14"/>
    <p:sldId id="325" r:id="rId15"/>
    <p:sldId id="318" r:id="rId16"/>
    <p:sldId id="317" r:id="rId17"/>
    <p:sldId id="321" r:id="rId18"/>
    <p:sldId id="319" r:id="rId19"/>
    <p:sldId id="306" r:id="rId20"/>
    <p:sldId id="307" r:id="rId21"/>
    <p:sldId id="308" r:id="rId22"/>
    <p:sldId id="309" r:id="rId23"/>
    <p:sldId id="311" r:id="rId24"/>
    <p:sldId id="293" r:id="rId25"/>
    <p:sldId id="291" r:id="rId26"/>
    <p:sldId id="292" r:id="rId27"/>
    <p:sldId id="313" r:id="rId28"/>
    <p:sldId id="314" r:id="rId29"/>
    <p:sldId id="267" r:id="rId30"/>
    <p:sldId id="256" r:id="rId31"/>
    <p:sldId id="271" r:id="rId32"/>
    <p:sldId id="273" r:id="rId33"/>
    <p:sldId id="294" r:id="rId34"/>
    <p:sldId id="322" r:id="rId35"/>
    <p:sldId id="326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2412" autoAdjust="0"/>
  </p:normalViewPr>
  <p:slideViewPr>
    <p:cSldViewPr snapToGrid="0" snapToObjects="1">
      <p:cViewPr>
        <p:scale>
          <a:sx n="72" d="100"/>
          <a:sy n="72" d="100"/>
        </p:scale>
        <p:origin x="7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2D814-6B13-F149-A88E-7A218120DD6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34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jpeg"/><Relationship Id="rId5" Type="http://schemas.openxmlformats.org/officeDocument/2006/relationships/image" Target="../media/image4.wmf"/><Relationship Id="rId10" Type="http://schemas.openxmlformats.org/officeDocument/2006/relationships/image" Target="../media/image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tif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emf"/><Relationship Id="rId3" Type="http://schemas.openxmlformats.org/officeDocument/2006/relationships/image" Target="../media/image5.png"/><Relationship Id="rId7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4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png"/><Relationship Id="rId4" Type="http://schemas.openxmlformats.org/officeDocument/2006/relationships/image" Target="../media/image4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png"/><Relationship Id="rId4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6470" y="2647843"/>
            <a:ext cx="3132138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0470" y="3486043"/>
            <a:ext cx="1214437" cy="779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59279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Overview of Bayesian Methodology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55715"/>
              </p:ext>
            </p:extLst>
          </p:nvPr>
        </p:nvGraphicFramePr>
        <p:xfrm>
          <a:off x="4298142" y="5278331"/>
          <a:ext cx="69143" cy="16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r:id="rId7" imgW="723960" imgH="361800" progId="">
                  <p:embed/>
                </p:oleObj>
              </mc:Choice>
              <mc:Fallback>
                <p:oleObj r:id="rId7" imgW="723960" imgH="36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42" y="5278331"/>
                        <a:ext cx="69143" cy="169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91263"/>
              </p:ext>
            </p:extLst>
          </p:nvPr>
        </p:nvGraphicFramePr>
        <p:xfrm>
          <a:off x="5853154" y="5187289"/>
          <a:ext cx="61959" cy="15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r:id="rId9" imgW="76320" imgH="181080" progId="">
                  <p:embed/>
                </p:oleObj>
              </mc:Choice>
              <mc:Fallback>
                <p:oleObj r:id="rId9" imgW="76320" imgH="181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54" y="5187289"/>
                        <a:ext cx="61959" cy="151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61676" y="2713112"/>
            <a:ext cx="3124859" cy="277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13209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ay we have a prior “belief” for the value of the mean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s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GB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Next, we observe some data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can we say specifically about the mean now?</a:t>
            </a:r>
          </a:p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8555" y="2719148"/>
            <a:ext cx="36647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We need Bayes’ rul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45371" y="4822498"/>
            <a:ext cx="1723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/>
                <a:cs typeface="Times New Roman"/>
              </a:rPr>
              <a:t>YUK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93424" y="5826813"/>
            <a:ext cx="57003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And this is for an “easy” probl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E8E531-7A0C-47C4-A708-45961FAAE9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200" y="3584057"/>
            <a:ext cx="6009543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8427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So what can we do????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35468" y="4982807"/>
            <a:ext cx="8686800" cy="17548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Now there is software to evaluate the integrals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 free stuff: 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MCMC: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Wi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OpenBUGS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JAG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MC: Stan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35468" y="1710892"/>
            <a:ext cx="8686800" cy="31382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Until ~ 1990, get lucky….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we can work out the integrals by hand</a:t>
            </a:r>
          </a:p>
          <a:p>
            <a:pPr marL="1801813" lvl="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Sometimes you get posteriors that are the same form as the priors (</a:t>
            </a:r>
            <a:r>
              <a:rPr lang="en-GB" sz="2400" b="1" dirty="0" err="1">
                <a:solidFill>
                  <a:srgbClr val="000000"/>
                </a:solidFill>
                <a:latin typeface="Times New Roman" pitchFamily="18" charset="0"/>
              </a:rPr>
              <a:t>Conjugacy</a:t>
            </a:r>
            <a:r>
              <a:rPr lang="en-GB" sz="240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r>
              <a:rPr lang="en-GB" sz="2400" baseline="30000" dirty="0" err="1">
                <a:latin typeface="Times New Roman"/>
                <a:cs typeface="Times New Roman"/>
              </a:rPr>
              <a:t>Raiffa</a:t>
            </a:r>
            <a:r>
              <a:rPr lang="en-GB" sz="2400" baseline="30000" dirty="0">
                <a:latin typeface="Times New Roman"/>
                <a:cs typeface="Times New Roman"/>
              </a:rPr>
              <a:t> and</a:t>
            </a:r>
            <a:r>
              <a:rPr lang="en-GB" sz="2400" dirty="0">
                <a:latin typeface="Times New Roman"/>
                <a:cs typeface="Times New Roman"/>
              </a:rPr>
              <a:t> </a:t>
            </a:r>
            <a:r>
              <a:rPr lang="en-GB" sz="2400" baseline="30000" dirty="0" err="1">
                <a:latin typeface="Times New Roman"/>
                <a:cs typeface="Times New Roman"/>
              </a:rPr>
              <a:t>Schlaifer</a:t>
            </a:r>
            <a:r>
              <a:rPr lang="en-GB" sz="2400" baseline="30000" dirty="0">
                <a:latin typeface="Times New Roman"/>
                <a:cs typeface="Times New Roman"/>
              </a:rPr>
              <a:t> 1961</a:t>
            </a:r>
            <a:endParaRPr lang="en-GB" sz="2400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err="1">
                <a:latin typeface="Times New Roman"/>
                <a:cs typeface="Times New Roman"/>
              </a:rPr>
              <a:t>Conjugacy</a:t>
            </a:r>
            <a:r>
              <a:rPr lang="en-GB" sz="2200" dirty="0">
                <a:latin typeface="Times New Roman"/>
                <a:cs typeface="Times New Roman"/>
              </a:rPr>
              <a:t> was how Bayesian statistics was basically done until ~ 1990</a:t>
            </a:r>
          </a:p>
          <a:p>
            <a:pPr marL="2259013" lvl="4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dirty="0">
                <a:latin typeface="Times New Roman"/>
                <a:cs typeface="Times New Roman"/>
              </a:rPr>
              <a:t>Howard </a:t>
            </a:r>
            <a:r>
              <a:rPr lang="en-GB" sz="2200" b="1" dirty="0" err="1">
                <a:latin typeface="Times New Roman"/>
                <a:cs typeface="Times New Roman"/>
              </a:rPr>
              <a:t>Raiffa</a:t>
            </a:r>
            <a:r>
              <a:rPr lang="en-GB" sz="2200" b="1" dirty="0">
                <a:latin typeface="Times New Roman"/>
                <a:cs typeface="Times New Roman"/>
              </a:rPr>
              <a:t> is Professor </a:t>
            </a:r>
            <a:r>
              <a:rPr lang="en-GB" sz="2200" b="1" dirty="0" err="1">
                <a:latin typeface="Times New Roman"/>
                <a:cs typeface="Times New Roman"/>
              </a:rPr>
              <a:t>Shenkin’s</a:t>
            </a:r>
            <a:r>
              <a:rPr lang="en-GB" sz="2200" b="1" dirty="0">
                <a:latin typeface="Times New Roman"/>
                <a:cs typeface="Times New Roman"/>
              </a:rPr>
              <a:t> cousin!</a:t>
            </a:r>
          </a:p>
        </p:txBody>
      </p:sp>
    </p:spTree>
    <p:extLst>
      <p:ext uri="{BB962C8B-B14F-4D97-AF65-F5344CB8AC3E}">
        <p14:creationId xmlns:p14="http://schemas.microsoft.com/office/powerpoint/2010/main" val="221072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sic set-up we will follow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23DED0-9772-488A-989C-17D97F7D0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2821896"/>
            <a:ext cx="87249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368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C53E1E8-7844-4939-9177-A9CFB4737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29048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or the YUK problem this would be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A79BF6-E88D-48B5-BB7D-6984D4EF7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204" y="2335489"/>
            <a:ext cx="6103343" cy="45720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92AF13A2-24BD-4AD3-95C6-A98B6029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3532234"/>
            <a:ext cx="8686800" cy="6329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ore specifically, we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could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go with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11F121-EB92-419B-81EE-E761E5E45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348" y="4500949"/>
            <a:ext cx="8503920" cy="387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18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6EF68279-5CDC-4DF7-AB4D-F43A49C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B5B0387-427D-4D5A-85D3-6FE41C729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CAA0BF1-0E39-490F-8B66-AEAF0BD33D3A}"/>
              </a:ext>
            </a:extLst>
          </p:cNvPr>
          <p:cNvSpPr/>
          <p:nvPr/>
        </p:nvSpPr>
        <p:spPr>
          <a:xfrm>
            <a:off x="0" y="364468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0FFBEE-3FD2-4C3A-9CC4-8AFB1A3775A4}"/>
              </a:ext>
            </a:extLst>
          </p:cNvPr>
          <p:cNvGrpSpPr/>
          <p:nvPr/>
        </p:nvGrpSpPr>
        <p:grpSpPr>
          <a:xfrm>
            <a:off x="4688650" y="2848088"/>
            <a:ext cx="1723043" cy="1242151"/>
            <a:chOff x="5470328" y="1976752"/>
            <a:chExt cx="1723043" cy="1242151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264796-619B-4E21-A282-B2A8C43FBF06}"/>
                </a:ext>
              </a:extLst>
            </p:cNvPr>
            <p:cNvSpPr/>
            <p:nvPr/>
          </p:nvSpPr>
          <p:spPr>
            <a:xfrm rot="2700000">
              <a:off x="5485317" y="2378376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48DD35B-A6B5-4F91-A20A-79CEAA8ED230}"/>
                </a:ext>
              </a:extLst>
            </p:cNvPr>
            <p:cNvSpPr/>
            <p:nvPr/>
          </p:nvSpPr>
          <p:spPr>
            <a:xfrm rot="8100000">
              <a:off x="5470328" y="2964071"/>
              <a:ext cx="1058080" cy="2548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Arrow: Right 21">
              <a:extLst>
                <a:ext uri="{FF2B5EF4-FFF2-40B4-BE49-F238E27FC236}">
                  <a16:creationId xmlns:a16="http://schemas.microsoft.com/office/drawing/2014/main" id="{957C3CA2-728A-42B6-B803-1E8E793E2426}"/>
                </a:ext>
              </a:extLst>
            </p:cNvPr>
            <p:cNvSpPr/>
            <p:nvPr/>
          </p:nvSpPr>
          <p:spPr>
            <a:xfrm>
              <a:off x="6129069" y="2505792"/>
              <a:ext cx="1064302" cy="55689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64B280C9-4492-4843-8819-5FF52E6D033D}"/>
              </a:ext>
            </a:extLst>
          </p:cNvPr>
          <p:cNvSpPr/>
          <p:nvPr/>
        </p:nvSpPr>
        <p:spPr>
          <a:xfrm>
            <a:off x="7188074" y="189951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4E3E839-DEDF-462F-BD8B-697D41A03B52}"/>
              </a:ext>
            </a:extLst>
          </p:cNvPr>
          <p:cNvSpPr txBox="1"/>
          <p:nvPr/>
        </p:nvSpPr>
        <p:spPr>
          <a:xfrm>
            <a:off x="7387639" y="2233188"/>
            <a:ext cx="790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dirty="0" err="1">
                <a:latin typeface="Times New Roman"/>
                <a:cs typeface="Times New Roman"/>
              </a:rPr>
              <a:t>|</a:t>
            </a:r>
            <a:r>
              <a:rPr lang="en-US" b="1" dirty="0" err="1">
                <a:latin typeface="Times New Roman"/>
                <a:cs typeface="Times New Roman"/>
              </a:rPr>
              <a:t>x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EB81F3-2C03-47E3-A2B9-B6718F662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05" y="3962823"/>
            <a:ext cx="3751909" cy="278892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D12F689-E63B-4EFC-A467-EF1F7592F246}"/>
              </a:ext>
            </a:extLst>
          </p:cNvPr>
          <p:cNvSpPr txBox="1"/>
          <p:nvPr/>
        </p:nvSpPr>
        <p:spPr>
          <a:xfrm>
            <a:off x="3652296" y="488440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2837D93-696E-400D-8136-A475412002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86" y="932788"/>
            <a:ext cx="3751910" cy="278892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09622F3-BA34-45DC-BF3F-6FF70BBA8F47}"/>
              </a:ext>
            </a:extLst>
          </p:cNvPr>
          <p:cNvSpPr txBox="1"/>
          <p:nvPr/>
        </p:nvSpPr>
        <p:spPr>
          <a:xfrm>
            <a:off x="3655518" y="1623687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E727EE1-970F-4323-BE50-A0861C5CFFA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1237"/>
          <a:stretch/>
        </p:blipFill>
        <p:spPr>
          <a:xfrm>
            <a:off x="6413196" y="2633148"/>
            <a:ext cx="2644928" cy="2177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19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4274"/>
          <a:stretch/>
        </p:blipFill>
        <p:spPr>
          <a:xfrm>
            <a:off x="1625766" y="1949101"/>
            <a:ext cx="5943417" cy="45687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19376" y="1240422"/>
            <a:ext cx="291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GC-Ethanol: </a:t>
            </a:r>
            <a:r>
              <a:rPr lang="en-US" sz="2400" dirty="0" err="1">
                <a:latin typeface="Times New Roman"/>
                <a:cs typeface="Times New Roman"/>
              </a:rPr>
              <a:t>Azevedo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2917" y="6476093"/>
            <a:ext cx="293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326344" y="3673404"/>
            <a:ext cx="306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eak Area Ratio (standardized)</a:t>
            </a:r>
          </a:p>
        </p:txBody>
      </p:sp>
    </p:spTree>
    <p:extLst>
      <p:ext uri="{BB962C8B-B14F-4D97-AF65-F5344CB8AC3E}">
        <p14:creationId xmlns:p14="http://schemas.microsoft.com/office/powerpoint/2010/main" val="329962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>
            <a:extLst>
              <a:ext uri="{FF2B5EF4-FFF2-40B4-BE49-F238E27FC236}">
                <a16:creationId xmlns:a16="http://schemas.microsoft.com/office/drawing/2014/main" id="{B9A0D705-B85D-46B0-BF62-D7DECCEB6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D2153D4-06B9-45B5-8A94-1B2D36931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29141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F7ED987-DF43-43C5-87D9-8D51A5FB93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74"/>
          <a:stretch/>
        </p:blipFill>
        <p:spPr>
          <a:xfrm>
            <a:off x="593140" y="2370266"/>
            <a:ext cx="3743594" cy="287773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691303-FBE9-4403-8BB6-F0030AB3EF90}"/>
              </a:ext>
            </a:extLst>
          </p:cNvPr>
          <p:cNvSpPr txBox="1"/>
          <p:nvPr/>
        </p:nvSpPr>
        <p:spPr>
          <a:xfrm>
            <a:off x="1432310" y="1949101"/>
            <a:ext cx="2230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GC-Ethanol: </a:t>
            </a:r>
            <a:r>
              <a:rPr lang="en-US" dirty="0" err="1">
                <a:latin typeface="Times New Roman"/>
                <a:cs typeface="Times New Roman"/>
              </a:rPr>
              <a:t>Azevedo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FBA4CB-95C3-4536-8B0F-48A7C8D6FC12}"/>
              </a:ext>
            </a:extLst>
          </p:cNvPr>
          <p:cNvSpPr txBox="1"/>
          <p:nvPr/>
        </p:nvSpPr>
        <p:spPr>
          <a:xfrm>
            <a:off x="1579742" y="5301508"/>
            <a:ext cx="1981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Concentration (standardized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5C43B1-4831-4768-A7A3-91F7D2DE689E}"/>
              </a:ext>
            </a:extLst>
          </p:cNvPr>
          <p:cNvSpPr txBox="1"/>
          <p:nvPr/>
        </p:nvSpPr>
        <p:spPr>
          <a:xfrm rot="16200000">
            <a:off x="-701625" y="3490752"/>
            <a:ext cx="2109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eak Area Ratio (standardized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E3CE76-22FF-46B2-A53A-C8FE262323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3463" y="2588253"/>
            <a:ext cx="2151246" cy="8229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E0E84B9-2AAA-4529-AD73-065B2E4CCB4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2164"/>
          <a:stretch/>
        </p:blipFill>
        <p:spPr>
          <a:xfrm>
            <a:off x="4916774" y="3219448"/>
            <a:ext cx="3395502" cy="44908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0B61269-7006-40C1-BD28-6CFCC58A2B2C}"/>
              </a:ext>
            </a:extLst>
          </p:cNvPr>
          <p:cNvSpPr/>
          <p:nvPr/>
        </p:nvSpPr>
        <p:spPr>
          <a:xfrm>
            <a:off x="5093444" y="1986892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Regression parameters which we may have some prior beliefs about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4DE1636-7EAB-4CB4-ABCA-4DDEA9301124}"/>
              </a:ext>
            </a:extLst>
          </p:cNvPr>
          <p:cNvCxnSpPr>
            <a:cxnSpLocks/>
          </p:cNvCxnSpPr>
          <p:nvPr/>
        </p:nvCxnSpPr>
        <p:spPr>
          <a:xfrm flipV="1">
            <a:off x="6730584" y="3668532"/>
            <a:ext cx="419724" cy="5862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3CE750E-6C85-4C4E-A50B-D750338B267B}"/>
              </a:ext>
            </a:extLst>
          </p:cNvPr>
          <p:cNvCxnSpPr/>
          <p:nvPr/>
        </p:nvCxnSpPr>
        <p:spPr>
          <a:xfrm flipH="1" flipV="1">
            <a:off x="5351489" y="3668531"/>
            <a:ext cx="1379095" cy="5862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668011E-6BEB-4004-9B07-F05F2A0F06C4}"/>
              </a:ext>
            </a:extLst>
          </p:cNvPr>
          <p:cNvSpPr/>
          <p:nvPr/>
        </p:nvSpPr>
        <p:spPr>
          <a:xfrm>
            <a:off x="4972158" y="4516526"/>
            <a:ext cx="354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bserve some data and “update” your beliefs about the parameters</a:t>
            </a: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F2DC18B-8C3F-4DEB-AD66-FE2021B7BD8C}"/>
              </a:ext>
            </a:extLst>
          </p:cNvPr>
          <p:cNvCxnSpPr/>
          <p:nvPr/>
        </p:nvCxnSpPr>
        <p:spPr>
          <a:xfrm>
            <a:off x="6730584" y="4254756"/>
            <a:ext cx="0" cy="27227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28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56291CC-C0C6-414B-969D-5C7A8E21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7A94E89-C6C4-4301-8F6F-A4D69CB8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3" y="66562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Major Application of Bayesian Statistics: Regr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983B65-971E-4F22-ADA0-D4301CE65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137" y="1123457"/>
            <a:ext cx="2325557" cy="18410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8187B8-2561-4347-B414-0F4D464AD5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126"/>
          <a:stretch/>
        </p:blipFill>
        <p:spPr>
          <a:xfrm>
            <a:off x="1152156" y="2980302"/>
            <a:ext cx="2530292" cy="2011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07F6E8-CB06-4B0B-AA64-8D8042102A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481" r="4691" b="3334"/>
          <a:stretch/>
        </p:blipFill>
        <p:spPr>
          <a:xfrm>
            <a:off x="1167146" y="5042208"/>
            <a:ext cx="2341659" cy="18288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A06EADA-2F40-48C9-BF2F-DEC7F519BD9F}"/>
              </a:ext>
            </a:extLst>
          </p:cNvPr>
          <p:cNvSpPr/>
          <p:nvPr/>
        </p:nvSpPr>
        <p:spPr>
          <a:xfrm>
            <a:off x="149900" y="367780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riors</a:t>
            </a:r>
            <a:endParaRPr lang="en-US" b="1" dirty="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4CF647A1-DF8B-40DF-9636-27D4D8B7E1CF}"/>
              </a:ext>
            </a:extLst>
          </p:cNvPr>
          <p:cNvSpPr/>
          <p:nvPr/>
        </p:nvSpPr>
        <p:spPr>
          <a:xfrm>
            <a:off x="4203243" y="1843387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C145BB8-F7B2-4FE7-92EF-BB2340060B8F}"/>
              </a:ext>
            </a:extLst>
          </p:cNvPr>
          <p:cNvSpPr/>
          <p:nvPr/>
        </p:nvSpPr>
        <p:spPr>
          <a:xfrm>
            <a:off x="4274693" y="3784563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8F9C2F2C-D792-4A56-8B86-2E55DB53674D}"/>
              </a:ext>
            </a:extLst>
          </p:cNvPr>
          <p:cNvSpPr/>
          <p:nvPr/>
        </p:nvSpPr>
        <p:spPr>
          <a:xfrm>
            <a:off x="4203243" y="5555401"/>
            <a:ext cx="1064302" cy="40120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FDCAC7-AAE3-4621-8BA9-C36DAD25652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2646" t="14182" r="3720" b="3518"/>
          <a:stretch/>
        </p:blipFill>
        <p:spPr>
          <a:xfrm>
            <a:off x="6610893" y="1176605"/>
            <a:ext cx="2099196" cy="180500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24256CF-0DF8-49A4-BE0B-D6EE100D7120}"/>
              </a:ext>
            </a:extLst>
          </p:cNvPr>
          <p:cNvSpPr txBox="1"/>
          <p:nvPr/>
        </p:nvSpPr>
        <p:spPr>
          <a:xfrm>
            <a:off x="6164759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33EBCF-CA24-438C-84C3-C09C64B33471}"/>
              </a:ext>
            </a:extLst>
          </p:cNvPr>
          <p:cNvSpPr txBox="1"/>
          <p:nvPr/>
        </p:nvSpPr>
        <p:spPr>
          <a:xfrm>
            <a:off x="2728321" y="1333871"/>
            <a:ext cx="118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0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8D4089C-F619-40FC-8F95-1D618CE8905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3107" t="14182" r="8413" b="3148"/>
          <a:stretch/>
        </p:blipFill>
        <p:spPr>
          <a:xfrm>
            <a:off x="6710729" y="3191786"/>
            <a:ext cx="1957045" cy="18013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C668F2B-8ABA-47A7-9884-10390B63CE0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9709" t="10185" r="3882" b="3333"/>
          <a:stretch/>
        </p:blipFill>
        <p:spPr>
          <a:xfrm>
            <a:off x="6725109" y="5069640"/>
            <a:ext cx="2059808" cy="18013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222ED6-F254-480A-809D-D31AF59EB5AA}"/>
              </a:ext>
            </a:extLst>
          </p:cNvPr>
          <p:cNvSpPr txBox="1"/>
          <p:nvPr/>
        </p:nvSpPr>
        <p:spPr>
          <a:xfrm>
            <a:off x="6498477" y="3244334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|Data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80EAE4-37CD-477B-B31C-B30C2E15BA6A}"/>
              </a:ext>
            </a:extLst>
          </p:cNvPr>
          <p:cNvSpPr txBox="1"/>
          <p:nvPr/>
        </p:nvSpPr>
        <p:spPr>
          <a:xfrm>
            <a:off x="7317209" y="5312063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 err="1">
                <a:latin typeface="Times New Roman"/>
                <a:cs typeface="Times New Roman"/>
              </a:rPr>
              <a:t>|Data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7F479B-17AC-4444-800F-5F904ACB25B2}"/>
              </a:ext>
            </a:extLst>
          </p:cNvPr>
          <p:cNvSpPr txBox="1"/>
          <p:nvPr/>
        </p:nvSpPr>
        <p:spPr>
          <a:xfrm>
            <a:off x="2747451" y="5312063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05512A-E994-4A29-9A65-7A8699D2A363}"/>
              </a:ext>
            </a:extLst>
          </p:cNvPr>
          <p:cNvSpPr txBox="1"/>
          <p:nvPr/>
        </p:nvSpPr>
        <p:spPr>
          <a:xfrm>
            <a:off x="2717465" y="324433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83A5E9-EC35-4C3A-8626-494B6DC02A78}"/>
              </a:ext>
            </a:extLst>
          </p:cNvPr>
          <p:cNvSpPr/>
          <p:nvPr/>
        </p:nvSpPr>
        <p:spPr>
          <a:xfrm>
            <a:off x="5585730" y="367780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osterio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99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4" grpId="0"/>
      <p:bldP spid="15" grpId="0"/>
      <p:bldP spid="18" grpId="0"/>
      <p:bldP spid="19" grpId="0"/>
      <p:bldP spid="20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9A80382-74CC-4414-8D3F-AB0F9B40A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650" y="598357"/>
            <a:ext cx="6890700" cy="6183443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AD0C674F-6F45-44D9-95A3-39BEB00EB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413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49965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nother world altogether: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764484"/>
            <a:ext cx="8686800" cy="47143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“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cenario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” is represented by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a joint probability func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s variables relevant to a situation which represent uncertain informat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tain “dependencies” between variables that describe how they influence each other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graphical way to represent the joint probability function is with nodes and directed l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alled a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Bayesian Network</a:t>
            </a:r>
            <a:r>
              <a:rPr lang="en-GB" sz="2400" baseline="30000" dirty="0">
                <a:solidFill>
                  <a:srgbClr val="000000"/>
                </a:solidFill>
                <a:latin typeface="Times New Roman" pitchFamily="18" charset="0"/>
              </a:rPr>
              <a:t>Pear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676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Outlin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199"/>
            <a:ext cx="8686800" cy="49591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’ Rule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yesian Statistics (Briefly!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Conjugat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General parametric using BUGS/MC software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Networks (Just briefly. Take another course on this.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/Model Checking</a:t>
            </a:r>
          </a:p>
        </p:txBody>
      </p:sp>
    </p:spTree>
    <p:extLst>
      <p:ext uri="{BB962C8B-B14F-4D97-AF65-F5344CB8AC3E}">
        <p14:creationId xmlns:p14="http://schemas.microsoft.com/office/powerpoint/2010/main" val="2134255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1398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6555" y="1346332"/>
            <a:ext cx="7847248" cy="25330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(A Very!!) Simple example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Wik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GB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hat is the probability the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Gras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We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the possibility of 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ction influenced by possibility of</a:t>
            </a:r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 Rai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3423" y="4321739"/>
            <a:ext cx="8133648" cy="17665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Construct joint probability function to answer questions about this scenario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(Grass We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Rain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Sprinkler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482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200589"/>
              </p:ext>
            </p:extLst>
          </p:nvPr>
        </p:nvGraphicFramePr>
        <p:xfrm>
          <a:off x="1944043" y="5883700"/>
          <a:ext cx="5301878" cy="965200"/>
        </p:xfrm>
        <a:graphic>
          <a:graphicData uri="http://schemas.openxmlformats.org/drawingml/2006/table">
            <a:tbl>
              <a:tblPr/>
              <a:tblGrid>
                <a:gridCol w="691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73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6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11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9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n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 off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Gras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Wet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0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571996"/>
              </p:ext>
            </p:extLst>
          </p:nvPr>
        </p:nvGraphicFramePr>
        <p:xfrm>
          <a:off x="162437" y="1486636"/>
          <a:ext cx="2833212" cy="769620"/>
        </p:xfrm>
        <a:graphic>
          <a:graphicData uri="http://schemas.openxmlformats.org/drawingml/2006/table">
            <a:tbl>
              <a:tblPr/>
              <a:tblGrid>
                <a:gridCol w="6349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Sprinkler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as</a:t>
                      </a:r>
                      <a:r>
                        <a:rPr lang="en-US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of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9%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506578"/>
              </p:ext>
            </p:extLst>
          </p:nvPr>
        </p:nvGraphicFramePr>
        <p:xfrm>
          <a:off x="7023931" y="1872056"/>
          <a:ext cx="1093338" cy="391160"/>
        </p:xfrm>
        <a:graphic>
          <a:graphicData uri="http://schemas.openxmlformats.org/drawingml/2006/table">
            <a:tbl>
              <a:tblPr/>
              <a:tblGrid>
                <a:gridCol w="372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Rain: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es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no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0%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56825" y="1019816"/>
            <a:ext cx="200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Sprinkler | Rain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132126" y="1447500"/>
            <a:ext cx="9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53076" y="5337796"/>
            <a:ext cx="3060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(Grass Wet | Rain, Sprinkler)</a:t>
            </a:r>
            <a:endParaRPr lang="en-US" dirty="0"/>
          </a:p>
        </p:txBody>
      </p:sp>
      <p:pic>
        <p:nvPicPr>
          <p:cNvPr id="20" name="Picture 19" descr="rain_ne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724" y="2187266"/>
            <a:ext cx="5114455" cy="301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57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994" y="1200631"/>
            <a:ext cx="207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Sprinkler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748901" y="1197986"/>
            <a:ext cx="142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Rain)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639816" y="5063733"/>
            <a:ext cx="221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r(Grass Wet)</a:t>
            </a:r>
            <a:endParaRPr lang="en-US" sz="2800" dirty="0"/>
          </a:p>
        </p:txBody>
      </p:sp>
      <p:pic>
        <p:nvPicPr>
          <p:cNvPr id="2" name="Picture 1" descr="rain_net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5" t="7722" r="4814" b="7913"/>
          <a:stretch/>
        </p:blipFill>
        <p:spPr>
          <a:xfrm>
            <a:off x="1559950" y="1753332"/>
            <a:ext cx="6129363" cy="3340988"/>
          </a:xfrm>
          <a:prstGeom prst="rect">
            <a:avLst/>
          </a:prstGeom>
        </p:spPr>
      </p:pic>
      <p:pic>
        <p:nvPicPr>
          <p:cNvPr id="6" name="Picture 5" descr="rain_net_ev.tif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7085" r="3467" b="7502"/>
          <a:stretch/>
        </p:blipFill>
        <p:spPr>
          <a:xfrm>
            <a:off x="1546141" y="1737142"/>
            <a:ext cx="6163050" cy="340204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074143" y="4542085"/>
            <a:ext cx="2549707" cy="778758"/>
            <a:chOff x="6074143" y="4542085"/>
            <a:chExt cx="2549707" cy="778758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6074143" y="4542085"/>
              <a:ext cx="1256242" cy="33134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7272198" y="4674512"/>
              <a:ext cx="135165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You observe</a:t>
              </a:r>
            </a:p>
            <a:p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grass </a:t>
              </a:r>
              <a:r>
                <a:rPr lang="en-GB" i="1" u="sng" dirty="0">
                  <a:solidFill>
                    <a:srgbClr val="000000"/>
                  </a:solidFill>
                  <a:latin typeface="Times New Roman" pitchFamily="18" charset="0"/>
                </a:rPr>
                <a:t>is</a:t>
              </a:r>
              <a:r>
                <a:rPr lang="en-GB" dirty="0">
                  <a:solidFill>
                    <a:srgbClr val="000000"/>
                  </a:solidFill>
                  <a:latin typeface="Times New Roman" pitchFamily="18" charset="0"/>
                </a:rPr>
                <a:t> wet.</a:t>
              </a:r>
              <a:endParaRPr lang="en-US" dirty="0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773074" y="2567867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73074" y="2926823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7722996" y="2507549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722996" y="2866505"/>
            <a:ext cx="73165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47093" y="3211104"/>
            <a:ext cx="192873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Other probabilitie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re adjusted given 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the obser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95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-11975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Network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3256" y="842148"/>
            <a:ext cx="7514202" cy="45006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reas where Bayesian Networks are use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Medical recommendation/diagnosi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BM/Watson, Massachusetts General Hospital/DXplai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mage processing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usiness decision support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Boeing, Intel, United Technologies, Oracle, Philip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Information search algorithms and on-line recommendation engine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pace vehicle diagnostics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NAS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Search and rescue planning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US" sz="2000" dirty="0">
                <a:latin typeface="Times New Roman"/>
                <a:cs typeface="Times New Roman"/>
              </a:rPr>
              <a:t>US Military</a:t>
            </a:r>
            <a:endParaRPr lang="en-GB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08345" y="4141725"/>
            <a:ext cx="5429666" cy="21536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quires software. Some free stuff: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eNIe (University of Pittsburgh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SamIam (UCLA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Hugin (Free only for a few nodes)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gR R-packages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gR</a:t>
            </a:r>
          </a:p>
        </p:txBody>
      </p:sp>
    </p:spTree>
    <p:extLst>
      <p:ext uri="{BB962C8B-B14F-4D97-AF65-F5344CB8AC3E}">
        <p14:creationId xmlns:p14="http://schemas.microsoft.com/office/powerpoint/2010/main" val="408130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pic>
        <p:nvPicPr>
          <p:cNvPr id="2" name="Picture 1" descr="painter.network_with_evidence_enter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2465"/>
            <a:ext cx="9144000" cy="483168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5468" y="6187215"/>
            <a:ext cx="891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ayesian network for the provenance of a painting given trace evidence found on that pain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780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211209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.g.: Sample averages follow a Gaussian curv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411" y="3265140"/>
            <a:ext cx="4572000" cy="29464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394224" y="4925108"/>
            <a:ext cx="818985" cy="11375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48434" y="4583086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68" y="4952418"/>
            <a:ext cx="30823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Wow”! That’s an unlikely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value under the null hypothesis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  (small p-valu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5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41220" y="1063110"/>
            <a:ext cx="8686800" cy="21931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Bayesian hypothesis testing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/derive a “null” probability model for a statistic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sume an “alternative” probability mod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38" y="3883010"/>
            <a:ext cx="8262606" cy="294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45716" y="3769274"/>
            <a:ext cx="1013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null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640867" y="3769274"/>
            <a:ext cx="884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x|alt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902810" y="5629082"/>
            <a:ext cx="491248" cy="9974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282295" y="532488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ay sample statistic falls here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902810" y="58748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02810" y="4209009"/>
            <a:ext cx="0" cy="2417513"/>
          </a:xfrm>
          <a:prstGeom prst="line">
            <a:avLst/>
          </a:prstGeom>
          <a:ln>
            <a:solidFill>
              <a:srgbClr val="DF005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313938" y="3883010"/>
            <a:ext cx="8262606" cy="294640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4852010" y="5887565"/>
            <a:ext cx="0" cy="75165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0F2191AF-07FB-4978-A24C-BE0C8E852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Model Check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3318DE-EC75-42B1-A3A6-DB560907CC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363" y="4469316"/>
            <a:ext cx="1013019" cy="639129"/>
          </a:xfrm>
          <a:prstGeom prst="rect">
            <a:avLst/>
          </a:prstGeom>
        </p:spPr>
      </p:pic>
      <p:sp>
        <p:nvSpPr>
          <p:cNvPr id="8" name="Right Brace 7">
            <a:extLst>
              <a:ext uri="{FF2B5EF4-FFF2-40B4-BE49-F238E27FC236}">
                <a16:creationId xmlns:a16="http://schemas.microsoft.com/office/drawing/2014/main" id="{FB51D0BA-73D7-486F-A9CB-0A0A8396D0D4}"/>
              </a:ext>
            </a:extLst>
          </p:cNvPr>
          <p:cNvSpPr/>
          <p:nvPr/>
        </p:nvSpPr>
        <p:spPr>
          <a:xfrm>
            <a:off x="7329431" y="4304426"/>
            <a:ext cx="506509" cy="93230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C2FF302-97DB-49DB-9011-67DC383FAAD1}"/>
              </a:ext>
            </a:extLst>
          </p:cNvPr>
          <p:cNvSpPr/>
          <p:nvPr/>
        </p:nvSpPr>
        <p:spPr>
          <a:xfrm>
            <a:off x="7021188" y="2974990"/>
            <a:ext cx="19996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factor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or</a:t>
            </a:r>
          </a:p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pending on how it is computed…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86E34B8-5A8B-45AB-9AD2-D6741B46685F}"/>
              </a:ext>
            </a:extLst>
          </p:cNvPr>
          <p:cNvCxnSpPr>
            <a:stCxn id="8" idx="1"/>
          </p:cNvCxnSpPr>
          <p:nvPr/>
        </p:nvCxnSpPr>
        <p:spPr>
          <a:xfrm flipV="1">
            <a:off x="7835940" y="4175319"/>
            <a:ext cx="0" cy="5952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18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6261" y="4250361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they deliver any value to you; helping to get closer to the “truth” or discern a clearer “scientific story”?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77542" y="6006218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6261" y="3218579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4980" y="1517737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applied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234485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540419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is is a practical/applied Bayes methods course, so we’ll try to avoid Bayes Factors (for the most part), but a few last words 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9413" y="2641600"/>
            <a:ext cx="8634039" cy="7709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Fs (and LRs for that matter) are used for “model comparison”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393" y="4976087"/>
            <a:ext cx="3373520" cy="623920"/>
          </a:xfrm>
          <a:prstGeom prst="rect">
            <a:avLst/>
          </a:prstGeom>
        </p:spPr>
      </p:pic>
      <p:sp>
        <p:nvSpPr>
          <p:cNvPr id="20" name="Left Brace 19"/>
          <p:cNvSpPr/>
          <p:nvPr/>
        </p:nvSpPr>
        <p:spPr>
          <a:xfrm rot="16200000">
            <a:off x="4269803" y="51454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181974" y="5789655"/>
            <a:ext cx="304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= B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413" y="3390848"/>
            <a:ext cx="811786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Thinking of evidence </a:t>
            </a:r>
            <a:r>
              <a:rPr lang="en-US" sz="2400" i="1" dirty="0">
                <a:latin typeface="Times New Roman"/>
                <a:cs typeface="Times New Roman"/>
              </a:rPr>
              <a:t>E</a:t>
            </a:r>
            <a:r>
              <a:rPr lang="en-US" sz="2400" dirty="0">
                <a:latin typeface="Times New Roman"/>
                <a:cs typeface="Times New Roman"/>
              </a:rPr>
              <a:t> as data </a:t>
            </a:r>
            <a:r>
              <a:rPr lang="en-US" sz="2400" i="1" dirty="0">
                <a:latin typeface="Times New Roman"/>
                <a:cs typeface="Times New Roman"/>
              </a:rPr>
              <a:t>D</a:t>
            </a:r>
            <a:r>
              <a:rPr lang="en-US" sz="2400" dirty="0">
                <a:latin typeface="Times New Roman"/>
                <a:cs typeface="Times New Roman"/>
              </a:rPr>
              <a:t>, we aught to be able to compare any two arbitrary  “models” (hypotheses) attorneys may want to compare: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037277" y="46736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>
            <a:off x="2037277" y="4918224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1" grpId="0"/>
      <p:bldP spid="22" grpId="0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ide: The “Bayesian Framework” in Forensic Scien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38567" y="4075761"/>
          <a:ext cx="5360315" cy="101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4" imgW="2286000" imgH="431800" progId="Equation.DSMT4">
                  <p:embed/>
                </p:oleObj>
              </mc:Choice>
              <mc:Fallback>
                <p:oleObj name="Equation" r:id="rId4" imgW="22860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67" y="4075761"/>
                        <a:ext cx="5360315" cy="101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93368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’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Rule</a:t>
            </a:r>
            <a:r>
              <a:rPr lang="en-GB" sz="2400" baseline="30000" dirty="0" err="1">
                <a:solidFill>
                  <a:srgbClr val="000000"/>
                </a:solidFill>
                <a:latin typeface="Times New Roman" pitchFamily="18" charset="0"/>
              </a:rPr>
              <a:t>Aitken</a:t>
            </a:r>
            <a:r>
              <a:rPr lang="en-GB" sz="2400" baseline="300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51013" y="5357813"/>
          <a:ext cx="5330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57813"/>
                        <a:ext cx="53308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A little about conditional probabil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2575" y="5349870"/>
          <a:ext cx="37814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6"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349870"/>
                        <a:ext cx="37814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00683" y="1427644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7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683" y="1427644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1274" y="1183968"/>
            <a:ext cx="3176915" cy="282747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629638">
            <a:off x="1258397" y="1840845"/>
            <a:ext cx="4320792" cy="28274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9321" y="5052533"/>
          <a:ext cx="3275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8" name="Equation" r:id="rId8" imgW="1397000" imgH="190500" progId="Equation.DSMT4">
                  <p:embed/>
                </p:oleObj>
              </mc:Choice>
              <mc:Fallback>
                <p:oleObj name="Equation" r:id="rId8" imgW="13970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1" y="5052533"/>
                        <a:ext cx="32750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695451" y="2894123"/>
          <a:ext cx="3155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451" y="2894123"/>
                        <a:ext cx="31559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-331985" y="3231092"/>
            <a:ext cx="1883106" cy="483406"/>
          </a:xfrm>
          <a:prstGeom prst="straightConnector1">
            <a:avLst/>
          </a:prstGeom>
          <a:ln w="38100"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3354490" y="4230351"/>
            <a:ext cx="1622135" cy="63771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01326" y="3792484"/>
            <a:ext cx="2448122" cy="35463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673" y="4396830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" name="Equation" r:id="rId12" imgW="381000" imgH="190500" progId="Equation.DSMT4">
                  <p:embed/>
                </p:oleObj>
              </mc:Choice>
              <mc:Fallback>
                <p:oleObj name="Equation" r:id="rId12" imgW="381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3" y="4396830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977014" y="5351517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" name="Equation" r:id="rId14" imgW="381000" imgH="190500" progId="Equation.DSMT4">
                  <p:embed/>
                </p:oleObj>
              </mc:Choice>
              <mc:Fallback>
                <p:oleObj name="Equation" r:id="rId14" imgW="3810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014" y="5351517"/>
                        <a:ext cx="8921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398153" y="4714438"/>
            <a:ext cx="2022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’ Rule: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1407271" y="1667807"/>
            <a:ext cx="1850920" cy="2208978"/>
            <a:chOff x="1407271" y="1667807"/>
            <a:chExt cx="1850920" cy="2208978"/>
          </a:xfrm>
        </p:grpSpPr>
        <p:cxnSp>
          <p:nvCxnSpPr>
            <p:cNvPr id="18" name="Straight Connector 17"/>
            <p:cNvCxnSpPr>
              <a:stCxn id="10" idx="1"/>
            </p:cNvCxnSpPr>
            <p:nvPr/>
          </p:nvCxnSpPr>
          <p:spPr>
            <a:xfrm rot="16200000" flipH="1">
              <a:off x="2515818" y="1667936"/>
              <a:ext cx="742499" cy="742242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2273105" y="1760656"/>
              <a:ext cx="1002764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986905" y="1849491"/>
              <a:ext cx="1174405" cy="113299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1686507" y="1981816"/>
              <a:ext cx="1388904" cy="131334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1559631" y="2203059"/>
              <a:ext cx="1325161" cy="1287606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1393806" y="2437550"/>
              <a:ext cx="1322152" cy="1244703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6200000" flipH="1">
              <a:off x="1329743" y="2831850"/>
              <a:ext cx="1122463" cy="967408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5876" y="4830846"/>
            <a:ext cx="7100021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Posterior Odds = Likelihood Ratio × Prior Odd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 rot="16200000">
            <a:off x="1606556" y="299756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2" name="Rectangle 11"/>
          <p:cNvSpPr/>
          <p:nvPr/>
        </p:nvSpPr>
        <p:spPr>
          <a:xfrm rot="16200000">
            <a:off x="4375172" y="3031892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3" name="Rectangle 12"/>
          <p:cNvSpPr/>
          <p:nvPr/>
        </p:nvSpPr>
        <p:spPr>
          <a:xfrm rot="16200000">
            <a:off x="6863455" y="3074797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4" name="Rectangle 13"/>
          <p:cNvSpPr/>
          <p:nvPr/>
        </p:nvSpPr>
        <p:spPr>
          <a:xfrm>
            <a:off x="811094" y="3898626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001937" y="3939880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163471" y="3982785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84749" y="2179207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2179207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B3E4F05B-8653-4931-865F-07F8B123A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ide: 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219200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68588" y="2462213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462213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3927518"/>
            <a:ext cx="7648648" cy="28314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8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0E5AD5-C2AA-4049-A620-DDCC47625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ide: The “Bayesian Framework” in Forensic Scienc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294886E-4DC0-400B-BB4C-F00063DD9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ide: The “Bayesian Framework” in Forensic 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E39542-1B68-44CF-A37C-B770F7853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18" y="17460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side: The “Bayesian Framework” in Forensic Science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A31D8861-D430-4FCB-B4C2-940EFD9AB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28F4E61-8FC7-4BDA-B34C-F6CB4D999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ck to Bayesian Model Check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9588FB-1817-472A-8726-845C677FC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80" y="1517737"/>
            <a:ext cx="8634039" cy="13560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ore heuristic, but far more practical is to consider how well the posterior predicts “future” data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i.e. data not used to obtain the posteri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0B3C02-B5CE-473C-A299-24977E174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79" y="3156858"/>
            <a:ext cx="8634039" cy="13560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general performance measure which we pay attention to is the expected log posterior density:</a:t>
            </a:r>
            <a:endParaRPr lang="en-GB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2466" name="Picture 2">
            <a:extLst>
              <a:ext uri="{FF2B5EF4-FFF2-40B4-BE49-F238E27FC236}">
                <a16:creationId xmlns:a16="http://schemas.microsoft.com/office/drawing/2014/main" id="{9A9DEE1E-907A-4AAD-B76C-C437403F5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454" y="4393101"/>
            <a:ext cx="6183087" cy="8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037CFA5-C124-49B1-ADCB-DA8FE4454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88" y="5799937"/>
            <a:ext cx="8634039" cy="7201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Expresses how “close” the posterior predictive distribution is to the data’s true distribution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sz="2200" baseline="-25000" dirty="0" err="1">
                <a:solidFill>
                  <a:srgbClr val="000000"/>
                </a:solidFill>
                <a:latin typeface="Times New Roman" pitchFamily="18" charset="0"/>
              </a:rPr>
              <a:t>new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).  </a:t>
            </a:r>
          </a:p>
        </p:txBody>
      </p:sp>
    </p:spTree>
    <p:extLst>
      <p:ext uri="{BB962C8B-B14F-4D97-AF65-F5344CB8AC3E}">
        <p14:creationId xmlns:p14="http://schemas.microsoft.com/office/powerpoint/2010/main" val="384653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8D64B4BF-E95A-4F81-8CED-E664E9E32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558F5E7-0C1A-417A-95D0-0672C20DA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Back to Bayesian Model Check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B28B98-A049-4F23-B3A8-4451EBB2A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1471726"/>
            <a:ext cx="8634039" cy="13560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sz="2400" baseline="-25000" dirty="0" err="1">
                <a:solidFill>
                  <a:srgbClr val="000000"/>
                </a:solidFill>
                <a:latin typeface="Times New Roman" pitchFamily="18" charset="0"/>
              </a:rPr>
              <a:t>new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, besides being all possible data’s true density, is also the all possible data’s marginal likelihood. 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Only the gods know i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27E5B48-850D-40C7-A81C-03464AD72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79" y="3156857"/>
            <a:ext cx="8634039" cy="194522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uckily we can approximate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elp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even though we don’t have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sz="2400" baseline="-25000" dirty="0" err="1">
                <a:solidFill>
                  <a:srgbClr val="000000"/>
                </a:solidFill>
                <a:latin typeface="Times New Roman" pitchFamily="18" charset="0"/>
              </a:rPr>
              <a:t>new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We’ll do it after we learn how to fit model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 err="1">
                <a:solidFill>
                  <a:srgbClr val="000000"/>
                </a:solidFill>
                <a:latin typeface="Times New Roman" pitchFamily="18" charset="0"/>
              </a:rPr>
              <a:t>elpd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s also (much) easier to estimate than Bayes factors or their constituent marginal likelihoods</a:t>
            </a:r>
          </a:p>
        </p:txBody>
      </p:sp>
    </p:spTree>
    <p:extLst>
      <p:ext uri="{BB962C8B-B14F-4D97-AF65-F5344CB8AC3E}">
        <p14:creationId xmlns:p14="http://schemas.microsoft.com/office/powerpoint/2010/main" val="354775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Frequenc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ratio of the number of observations of interest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the total number of observations 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It is </a:t>
            </a:r>
            <a:r>
              <a:rPr lang="en-GB" sz="2800" b="1" i="1" u="sng" dirty="0">
                <a:solidFill>
                  <a:srgbClr val="000000"/>
                </a:solidFill>
                <a:latin typeface="Times New Roman" pitchFamily="18" charset="0"/>
              </a:rPr>
              <a:t>EMPIRICAL!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(frequentist): frequency of observation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the limit of a very large number of observations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5238" y="2820341"/>
          <a:ext cx="4306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4" imgW="1943100" imgH="393700" progId="Equation.3">
                  <p:embed/>
                </p:oleObj>
              </mc:Choice>
              <mc:Fallback>
                <p:oleObj name="Equation" r:id="rId4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820341"/>
                        <a:ext cx="430688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692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838200"/>
            <a:ext cx="8686800" cy="57259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elief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 A “Bayesian’s” interpretation of probability. </a:t>
            </a:r>
          </a:p>
          <a:p>
            <a:pPr marL="1077913" lvl="1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n observation (outcome, event) is a “measure of the state of knowlege”</a:t>
            </a:r>
            <a:r>
              <a:rPr lang="en-GB" sz="2800" baseline="30000" dirty="0">
                <a:solidFill>
                  <a:srgbClr val="000000"/>
                </a:solidFill>
                <a:latin typeface="Times New Roman" pitchFamily="18" charset="0"/>
              </a:rPr>
              <a:t>Jayne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Bayesian-probabilities reflect degree of belief and can be assigned to any statement </a:t>
            </a:r>
          </a:p>
          <a:p>
            <a:pPr marL="1992313" lvl="3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1535113" lvl="2" indent="-514350">
              <a:spcBef>
                <a:spcPts val="800"/>
              </a:spcBef>
              <a:buClr>
                <a:srgbClr val="000000"/>
              </a:buClr>
              <a:buSzPct val="100000"/>
              <a:buFont typeface="Arial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eliefs (probabilities) can be updated in light of new evidence (data) via Bayes theorem. 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31775" y="76200"/>
            <a:ext cx="8607425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Probabilit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4493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642559"/>
            <a:ext cx="8686800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basic Bayesian philosophy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636" y="3104703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Knowledge × Data =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26872" y="3098683"/>
            <a:ext cx="4026632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Updated Knowledge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03053" y="3803824"/>
            <a:ext cx="4350451" cy="11262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 algn="ctr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 better understanding of the world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21300" y="5294487"/>
            <a:ext cx="5151029" cy="7123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106363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Prior × Data = Posterior</a:t>
            </a:r>
          </a:p>
        </p:txBody>
      </p:sp>
    </p:spTree>
    <p:extLst>
      <p:ext uri="{BB962C8B-B14F-4D97-AF65-F5344CB8AC3E}">
        <p14:creationId xmlns:p14="http://schemas.microsoft.com/office/powerpoint/2010/main" val="232386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033979"/>
            <a:ext cx="8686800" cy="13473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Bayesian-ism can be a lot like a religion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ifferent “sects” of (dogmatic) Bayesians don’t believe other “sects” are “true Bayesians” </a:t>
            </a:r>
          </a:p>
        </p:txBody>
      </p:sp>
      <p:sp>
        <p:nvSpPr>
          <p:cNvPr id="2" name="Donut 1"/>
          <p:cNvSpPr/>
          <p:nvPr/>
        </p:nvSpPr>
        <p:spPr>
          <a:xfrm>
            <a:off x="431275" y="2778260"/>
            <a:ext cx="4595444" cy="18918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nut 5"/>
          <p:cNvSpPr/>
          <p:nvPr/>
        </p:nvSpPr>
        <p:spPr>
          <a:xfrm>
            <a:off x="6018520" y="2538165"/>
            <a:ext cx="2739087" cy="1642456"/>
          </a:xfrm>
          <a:prstGeom prst="donut">
            <a:avLst>
              <a:gd name="adj" fmla="val 21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5235020" y="4714768"/>
            <a:ext cx="3161542" cy="1799253"/>
          </a:xfrm>
          <a:prstGeom prst="donut">
            <a:avLst>
              <a:gd name="adj" fmla="val 21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260" y="5103906"/>
            <a:ext cx="4760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major Bayesian “churches”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727540" y="2967880"/>
            <a:ext cx="403183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Parametric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UGS (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yesian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ing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ibbs </a:t>
            </a:r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mpling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MCMC (Markov-Chain Monte Carlo)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ndrew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Gelma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Columbia)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David </a:t>
            </a:r>
            <a:r>
              <a:rPr lang="en-US" dirty="0" err="1">
                <a:latin typeface="Times New Roman"/>
                <a:cs typeface="Times New Roman"/>
              </a:rPr>
              <a:t>Speigelhalter</a:t>
            </a:r>
            <a:r>
              <a:rPr lang="en-US" dirty="0">
                <a:latin typeface="Times New Roman"/>
                <a:cs typeface="Times New Roman"/>
              </a:rPr>
              <a:t> (Cambridge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73064" y="2725340"/>
            <a:ext cx="26672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Bayes Net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Graphical Models</a:t>
            </a:r>
          </a:p>
          <a:p>
            <a:pPr algn="ctr"/>
            <a:r>
              <a:rPr lang="en-US" dirty="0" err="1">
                <a:latin typeface="Times New Roman"/>
                <a:cs typeface="Times New Roman"/>
              </a:rPr>
              <a:t>Steffan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Lauritzen</a:t>
            </a:r>
            <a:r>
              <a:rPr lang="en-US" dirty="0">
                <a:latin typeface="Times New Roman"/>
                <a:cs typeface="Times New Roman"/>
              </a:rPr>
              <a:t> (Oxford)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udea Pearl (UCLA)</a:t>
            </a:r>
            <a:endParaRPr lang="en-GB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00305" y="5130377"/>
            <a:ext cx="22230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mpirical Bayes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ata-driven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rad 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Efron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(Stanford)</a:t>
            </a:r>
          </a:p>
        </p:txBody>
      </p:sp>
    </p:spTree>
    <p:extLst>
      <p:ext uri="{BB962C8B-B14F-4D97-AF65-F5344CB8AC3E}">
        <p14:creationId xmlns:p14="http://schemas.microsoft.com/office/powerpoint/2010/main" val="3477149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338269"/>
            <a:ext cx="8686800" cy="4509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at’s a Bayesian…??</a:t>
            </a: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adheres ONLY to belief interpretation of probability?</a:t>
            </a:r>
          </a:p>
          <a:p>
            <a:pPr marL="563563" lvl="1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Someone who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Only uses Bayesian methods?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likes to beat-up on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frequentis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methodology…</a:t>
            </a:r>
          </a:p>
          <a:p>
            <a:pPr marL="106363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25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ayesian Statistics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53050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DOING Bayesian statistics is hard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01294" y="1706648"/>
            <a:ext cx="12869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Why?</a:t>
            </a:r>
            <a:endParaRPr lang="en-US" sz="3600" dirty="0"/>
          </a:p>
        </p:txBody>
      </p:sp>
      <p:sp>
        <p:nvSpPr>
          <p:cNvPr id="14" name="Rectangle 13"/>
          <p:cNvSpPr/>
          <p:nvPr/>
        </p:nvSpPr>
        <p:spPr>
          <a:xfrm>
            <a:off x="1987452" y="2329764"/>
            <a:ext cx="4811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</a:rPr>
              <a:t>Parametric Bayesian Methods</a:t>
            </a:r>
            <a:endParaRPr lang="en-US" sz="28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135468" y="1693418"/>
            <a:ext cx="8686800" cy="480576"/>
            <a:chOff x="135468" y="4176316"/>
            <a:chExt cx="8686800" cy="480576"/>
          </a:xfrm>
        </p:grpSpPr>
        <p:sp>
          <p:nvSpPr>
            <p:cNvPr id="12" name="Smiley Face 11"/>
            <p:cNvSpPr/>
            <p:nvPr/>
          </p:nvSpPr>
          <p:spPr>
            <a:xfrm>
              <a:off x="6455369" y="4255696"/>
              <a:ext cx="436531" cy="343975"/>
            </a:xfrm>
            <a:prstGeom prst="smileyFac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135468" y="4176316"/>
              <a:ext cx="8686800" cy="48057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/>
            <a:lstStyle/>
            <a:p>
              <a:pPr marL="887413" lvl="1" indent="-323850">
                <a:spcBef>
                  <a:spcPts val="800"/>
                </a:spcBef>
                <a:buFont typeface="Times New Roman" pitchFamily="18" charset="0"/>
                <a:buChar char="•"/>
                <a:tabLst>
                  <a:tab pos="430213" algn="l"/>
                  <a:tab pos="1344613" algn="l"/>
                  <a:tab pos="2259013" algn="l"/>
                  <a:tab pos="3173413" algn="l"/>
                  <a:tab pos="4087813" algn="l"/>
                  <a:tab pos="5002213" algn="l"/>
                  <a:tab pos="5916613" algn="l"/>
                  <a:tab pos="6831013" algn="l"/>
                  <a:tab pos="7745413" algn="l"/>
                  <a:tab pos="8659813" algn="l"/>
                  <a:tab pos="9574213" algn="l"/>
                  <a:tab pos="10488613" algn="l"/>
                </a:tabLst>
              </a:pPr>
              <a:r>
                <a:rPr lang="en-GB" sz="2800" dirty="0">
                  <a:solidFill>
                    <a:srgbClr val="000000"/>
                  </a:solidFill>
                  <a:latin typeface="Times New Roman" pitchFamily="18" charset="0"/>
                </a:rPr>
                <a:t>We will up-date this prior belief later</a:t>
              </a: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88916" y="2919481"/>
            <a:ext cx="8686800" cy="527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ll probability functions are “parameterized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5A12A63-6035-4240-9EB5-6285A107DB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6790" y="3671278"/>
            <a:ext cx="1056218" cy="3896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11136A0-F526-4037-8300-A836AE182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7482" y="4320889"/>
            <a:ext cx="1056217" cy="3896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F7A063-94DA-44A5-A4FA-179E9E08F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97" y="5533944"/>
            <a:ext cx="4604542" cy="9228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8138140-0356-4A58-A227-5CC549C994AD}"/>
              </a:ext>
            </a:extLst>
          </p:cNvPr>
          <p:cNvSpPr/>
          <p:nvPr/>
        </p:nvSpPr>
        <p:spPr>
          <a:xfrm>
            <a:off x="619137" y="4985341"/>
            <a:ext cx="2087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or example: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C22D1B6-A162-493D-9049-9BA4673180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157" y="5225330"/>
            <a:ext cx="4494519" cy="15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5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xit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4</TotalTime>
  <Words>1679</Words>
  <Application>Microsoft Office PowerPoint</Application>
  <PresentationFormat>On-screen Show (4:3)</PresentationFormat>
  <Paragraphs>274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alison.hartwell@gmail.com</cp:lastModifiedBy>
  <cp:revision>124</cp:revision>
  <dcterms:created xsi:type="dcterms:W3CDTF">2011-09-22T13:36:22Z</dcterms:created>
  <dcterms:modified xsi:type="dcterms:W3CDTF">2019-08-24T00:39:28Z</dcterms:modified>
</cp:coreProperties>
</file>